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ED78ED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title_1"/>
      <w:bookmarkStart w:id="1" w:name="HK_title_1"/>
      <w:r>
        <w:rPr>
          <w:rFonts w:ascii="楷体_GB2312" w:eastAsia="楷体_GB2312" w:hAnsi="宋体" w:hint="eastAsia"/>
          <w:sz w:val="56"/>
          <w:szCs w:val="56"/>
        </w:rPr>
        <w:t>北京市高级中等学校招生考试</w:t>
      </w:r>
      <w:bookmarkEnd w:id="0"/>
    </w:p>
    <w:bookmarkEnd w:id="1"/>
    <w:p w:rsidR="00562D8D" w:rsidRPr="00200178" w:rsidRDefault="00FE4DAC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学校数据统计分析报告</w:t>
      </w:r>
    </w:p>
    <w:p w:rsidR="00A32AA2" w:rsidRPr="00997DAC" w:rsidRDefault="00FE4DAC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2" w:name="CJ_ZH"/>
      <w:bookmarkStart w:id="3" w:name="subject"/>
      <w:r>
        <w:rPr>
          <w:rFonts w:ascii="楷体_GB2312" w:eastAsia="楷体_GB2312" w:hAnsi="宋体" w:hint="eastAsia"/>
          <w:sz w:val="52"/>
          <w:szCs w:val="52"/>
        </w:rPr>
        <w:t>中央工艺美术学院附中</w:t>
      </w:r>
      <w:r w:rsidR="00F52073">
        <w:rPr>
          <w:rFonts w:ascii="楷体_GB2312" w:eastAsia="楷体_GB2312" w:hAnsi="宋体" w:hint="eastAsia"/>
          <w:sz w:val="52"/>
          <w:szCs w:val="52"/>
        </w:rPr>
        <w:t>·</w:t>
      </w:r>
      <w:bookmarkStart w:id="4" w:name="QX_subject"/>
      <w:bookmarkEnd w:id="2"/>
      <w:r>
        <w:rPr>
          <w:rFonts w:ascii="楷体_GB2312" w:eastAsia="楷体_GB2312" w:hAnsi="宋体" w:hint="eastAsia"/>
          <w:sz w:val="52"/>
          <w:szCs w:val="52"/>
        </w:rPr>
        <w:t>文科综合</w:t>
      </w:r>
      <w:r w:rsidR="00F52073">
        <w:rPr>
          <w:rFonts w:ascii="楷体_GB2312" w:eastAsia="楷体_GB2312" w:hAnsi="宋体" w:hint="eastAsia"/>
          <w:sz w:val="52"/>
          <w:szCs w:val="52"/>
        </w:rPr>
        <w:t>（</w:t>
      </w:r>
      <w:r>
        <w:rPr>
          <w:rFonts w:ascii="楷体_GB2312" w:eastAsia="楷体_GB2312" w:hAnsi="宋体" w:hint="eastAsia"/>
          <w:sz w:val="52"/>
          <w:szCs w:val="52"/>
        </w:rPr>
        <w:t>政治</w:t>
      </w:r>
      <w:r w:rsidR="00F52073">
        <w:rPr>
          <w:rFonts w:ascii="楷体_GB2312" w:eastAsia="楷体_GB2312" w:hAnsi="宋体" w:hint="eastAsia"/>
          <w:sz w:val="52"/>
          <w:szCs w:val="52"/>
        </w:rPr>
        <w:t>）</w:t>
      </w:r>
      <w:bookmarkEnd w:id="3"/>
      <w:bookmarkEnd w:id="4"/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ED78ED" w:rsidP="00677243">
      <w:pPr>
        <w:jc w:val="center"/>
        <w:rPr>
          <w:rFonts w:ascii="宋体" w:hAnsi="宋体"/>
          <w:sz w:val="36"/>
          <w:szCs w:val="36"/>
        </w:rPr>
      </w:pPr>
      <w:bookmarkStart w:id="5" w:name="date"/>
      <w:r>
        <w:rPr>
          <w:rFonts w:ascii="宋体" w:hAnsi="宋体"/>
          <w:sz w:val="36"/>
          <w:szCs w:val="36"/>
        </w:rPr>
        <w:t>2013年7月</w:t>
      </w:r>
      <w:bookmarkEnd w:id="5"/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FE4DAC" w:rsidRDefault="00FE4DAC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06162827" w:history="1">
        <w:r w:rsidRPr="00EA5200">
          <w:rPr>
            <w:rStyle w:val="a6"/>
            <w:rFonts w:hint="eastAsia"/>
            <w:noProof/>
          </w:rPr>
          <w:t>第一部分</w:t>
        </w:r>
        <w:r w:rsidRPr="00EA5200">
          <w:rPr>
            <w:rStyle w:val="a6"/>
            <w:rFonts w:hint="eastAsia"/>
            <w:noProof/>
          </w:rPr>
          <w:t xml:space="preserve"> </w:t>
        </w:r>
        <w:r w:rsidRPr="00EA5200">
          <w:rPr>
            <w:rStyle w:val="a6"/>
            <w:rFonts w:hint="eastAsia"/>
            <w:noProof/>
          </w:rPr>
          <w:t>整体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28" w:history="1">
        <w:r w:rsidRPr="00EA5200">
          <w:rPr>
            <w:rStyle w:val="a6"/>
            <w:rFonts w:hint="eastAsia"/>
            <w:noProof/>
          </w:rPr>
          <w:t>一、</w:t>
        </w:r>
        <w:r w:rsidRPr="00EA5200">
          <w:rPr>
            <w:rStyle w:val="a6"/>
            <w:rFonts w:hint="eastAsia"/>
            <w:noProof/>
          </w:rPr>
          <w:t xml:space="preserve"> </w:t>
        </w:r>
        <w:r w:rsidRPr="00EA5200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29" w:history="1">
        <w:r w:rsidRPr="00EA5200">
          <w:rPr>
            <w:rStyle w:val="a6"/>
            <w:rFonts w:hint="eastAsia"/>
            <w:noProof/>
          </w:rPr>
          <w:t>二、</w:t>
        </w:r>
        <w:r w:rsidRPr="00EA5200">
          <w:rPr>
            <w:rStyle w:val="a6"/>
            <w:rFonts w:hint="eastAsia"/>
            <w:noProof/>
          </w:rPr>
          <w:t xml:space="preserve"> </w:t>
        </w:r>
        <w:r w:rsidRPr="00EA5200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0" w:history="1">
        <w:r w:rsidRPr="00EA5200">
          <w:rPr>
            <w:rStyle w:val="a6"/>
            <w:rFonts w:hint="eastAsia"/>
            <w:noProof/>
          </w:rPr>
          <w:t>(</w:t>
        </w:r>
        <w:r w:rsidRPr="00EA5200">
          <w:rPr>
            <w:rStyle w:val="a6"/>
            <w:rFonts w:hint="eastAsia"/>
            <w:noProof/>
          </w:rPr>
          <w:t>一</w:t>
        </w:r>
        <w:r w:rsidRPr="00EA5200">
          <w:rPr>
            <w:rStyle w:val="a6"/>
            <w:rFonts w:hint="eastAsia"/>
            <w:noProof/>
          </w:rPr>
          <w:t xml:space="preserve">) </w:t>
        </w:r>
        <w:r w:rsidRPr="00EA5200">
          <w:rPr>
            <w:rStyle w:val="a6"/>
            <w:rFonts w:hint="eastAsia"/>
            <w:noProof/>
          </w:rPr>
          <w:t>理综主客观题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1" w:history="1">
        <w:r w:rsidRPr="00EA5200">
          <w:rPr>
            <w:rStyle w:val="a6"/>
            <w:rFonts w:hint="eastAsia"/>
            <w:noProof/>
          </w:rPr>
          <w:t>(</w:t>
        </w:r>
        <w:r w:rsidRPr="00EA5200">
          <w:rPr>
            <w:rStyle w:val="a6"/>
            <w:rFonts w:hint="eastAsia"/>
            <w:noProof/>
          </w:rPr>
          <w:t>二</w:t>
        </w:r>
        <w:r w:rsidRPr="00EA5200">
          <w:rPr>
            <w:rStyle w:val="a6"/>
            <w:rFonts w:hint="eastAsia"/>
            <w:noProof/>
          </w:rPr>
          <w:t xml:space="preserve">) </w:t>
        </w:r>
        <w:r w:rsidRPr="00EA5200">
          <w:rPr>
            <w:rStyle w:val="a6"/>
            <w:rFonts w:hint="eastAsia"/>
            <w:noProof/>
          </w:rPr>
          <w:t>总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2" w:history="1">
        <w:r w:rsidRPr="00EA5200">
          <w:rPr>
            <w:rStyle w:val="a6"/>
            <w:rFonts w:hint="eastAsia"/>
            <w:noProof/>
          </w:rPr>
          <w:t>(</w:t>
        </w:r>
        <w:r w:rsidRPr="00EA5200">
          <w:rPr>
            <w:rStyle w:val="a6"/>
            <w:rFonts w:hint="eastAsia"/>
            <w:noProof/>
          </w:rPr>
          <w:t>三</w:t>
        </w:r>
        <w:r w:rsidRPr="00EA5200">
          <w:rPr>
            <w:rStyle w:val="a6"/>
            <w:rFonts w:hint="eastAsia"/>
            <w:noProof/>
          </w:rPr>
          <w:t xml:space="preserve">) </w:t>
        </w:r>
        <w:r w:rsidRPr="00EA5200">
          <w:rPr>
            <w:rStyle w:val="a6"/>
            <w:rFonts w:hint="eastAsia"/>
            <w:noProof/>
          </w:rPr>
          <w:t>文综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3" w:history="1">
        <w:r w:rsidRPr="00EA5200">
          <w:rPr>
            <w:rStyle w:val="a6"/>
            <w:rFonts w:hint="eastAsia"/>
            <w:noProof/>
          </w:rPr>
          <w:t>(</w:t>
        </w:r>
        <w:r w:rsidRPr="00EA5200">
          <w:rPr>
            <w:rStyle w:val="a6"/>
            <w:rFonts w:hint="eastAsia"/>
            <w:noProof/>
          </w:rPr>
          <w:t>四</w:t>
        </w:r>
        <w:r w:rsidRPr="00EA5200">
          <w:rPr>
            <w:rStyle w:val="a6"/>
            <w:rFonts w:hint="eastAsia"/>
            <w:noProof/>
          </w:rPr>
          <w:t xml:space="preserve">) </w:t>
        </w:r>
        <w:r w:rsidRPr="00EA5200">
          <w:rPr>
            <w:rStyle w:val="a6"/>
            <w:rFonts w:hint="eastAsia"/>
            <w:noProof/>
          </w:rPr>
          <w:t>学科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4" w:history="1">
        <w:r w:rsidRPr="00EA5200">
          <w:rPr>
            <w:rStyle w:val="a6"/>
            <w:rFonts w:hint="eastAsia"/>
            <w:noProof/>
          </w:rPr>
          <w:t>第二部分</w:t>
        </w:r>
        <w:r w:rsidRPr="00EA5200">
          <w:rPr>
            <w:rStyle w:val="a6"/>
            <w:rFonts w:hint="eastAsia"/>
            <w:noProof/>
          </w:rPr>
          <w:t xml:space="preserve"> </w:t>
        </w:r>
        <w:r w:rsidRPr="00EA5200">
          <w:rPr>
            <w:rStyle w:val="a6"/>
            <w:rFonts w:hint="eastAsia"/>
            <w:noProof/>
          </w:rPr>
          <w:t>政治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5" w:history="1">
        <w:r w:rsidRPr="00EA5200">
          <w:rPr>
            <w:rStyle w:val="a6"/>
            <w:rFonts w:hint="eastAsia"/>
            <w:noProof/>
          </w:rPr>
          <w:t>一、</w:t>
        </w:r>
        <w:r w:rsidRPr="00EA5200">
          <w:rPr>
            <w:rStyle w:val="a6"/>
            <w:rFonts w:hint="eastAsia"/>
            <w:noProof/>
          </w:rPr>
          <w:t xml:space="preserve"> </w:t>
        </w:r>
        <w:r w:rsidRPr="00EA5200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6" w:history="1">
        <w:r w:rsidRPr="00EA5200">
          <w:rPr>
            <w:rStyle w:val="a6"/>
            <w:rFonts w:hint="eastAsia"/>
            <w:noProof/>
          </w:rPr>
          <w:t>二、</w:t>
        </w:r>
        <w:r w:rsidRPr="00EA5200">
          <w:rPr>
            <w:rStyle w:val="a6"/>
            <w:rFonts w:hint="eastAsia"/>
            <w:noProof/>
          </w:rPr>
          <w:t xml:space="preserve"> </w:t>
        </w:r>
        <w:r w:rsidRPr="00EA5200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6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7" w:history="1">
        <w:r w:rsidRPr="00EA5200">
          <w:rPr>
            <w:rStyle w:val="a6"/>
            <w:rFonts w:hint="eastAsia"/>
            <w:noProof/>
          </w:rPr>
          <w:t>(</w:t>
        </w:r>
        <w:r w:rsidRPr="00EA5200">
          <w:rPr>
            <w:rStyle w:val="a6"/>
            <w:rFonts w:hint="eastAsia"/>
            <w:noProof/>
          </w:rPr>
          <w:t>一</w:t>
        </w:r>
        <w:r w:rsidRPr="00EA5200">
          <w:rPr>
            <w:rStyle w:val="a6"/>
            <w:rFonts w:hint="eastAsia"/>
            <w:noProof/>
          </w:rPr>
          <w:t xml:space="preserve">) </w:t>
        </w:r>
        <w:r w:rsidRPr="00EA5200">
          <w:rPr>
            <w:rStyle w:val="a6"/>
            <w:rFonts w:hint="eastAsia"/>
            <w:noProof/>
          </w:rPr>
          <w:t>主客观题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6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8" w:history="1">
        <w:r w:rsidRPr="00EA5200">
          <w:rPr>
            <w:rStyle w:val="a6"/>
            <w:rFonts w:hint="eastAsia"/>
            <w:noProof/>
          </w:rPr>
          <w:t>(</w:t>
        </w:r>
        <w:r w:rsidRPr="00EA5200">
          <w:rPr>
            <w:rStyle w:val="a6"/>
            <w:rFonts w:hint="eastAsia"/>
            <w:noProof/>
          </w:rPr>
          <w:t>二</w:t>
        </w:r>
        <w:r w:rsidRPr="00EA5200">
          <w:rPr>
            <w:rStyle w:val="a6"/>
            <w:rFonts w:hint="eastAsia"/>
            <w:noProof/>
          </w:rPr>
          <w:t xml:space="preserve">) </w:t>
        </w:r>
        <w:r w:rsidRPr="00EA5200">
          <w:rPr>
            <w:rStyle w:val="a6"/>
            <w:rFonts w:hint="eastAsia"/>
            <w:noProof/>
          </w:rPr>
          <w:t>知识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1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39" w:history="1">
        <w:r w:rsidRPr="00EA5200">
          <w:rPr>
            <w:rStyle w:val="a6"/>
            <w:rFonts w:hint="eastAsia"/>
            <w:noProof/>
          </w:rPr>
          <w:t>(</w:t>
        </w:r>
        <w:r w:rsidRPr="00EA5200">
          <w:rPr>
            <w:rStyle w:val="a6"/>
            <w:rFonts w:hint="eastAsia"/>
            <w:noProof/>
          </w:rPr>
          <w:t>三</w:t>
        </w:r>
        <w:r w:rsidRPr="00EA5200">
          <w:rPr>
            <w:rStyle w:val="a6"/>
            <w:rFonts w:hint="eastAsia"/>
            <w:noProof/>
          </w:rPr>
          <w:t xml:space="preserve">) </w:t>
        </w:r>
        <w:r w:rsidRPr="00EA5200">
          <w:rPr>
            <w:rStyle w:val="a6"/>
            <w:rFonts w:hint="eastAsia"/>
            <w:noProof/>
          </w:rPr>
          <w:t>能力组块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3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40" w:history="1">
        <w:r w:rsidRPr="00EA5200">
          <w:rPr>
            <w:rStyle w:val="a6"/>
            <w:rFonts w:hint="eastAsia"/>
            <w:noProof/>
          </w:rPr>
          <w:t>(</w:t>
        </w:r>
        <w:r w:rsidRPr="00EA5200">
          <w:rPr>
            <w:rStyle w:val="a6"/>
            <w:rFonts w:hint="eastAsia"/>
            <w:noProof/>
          </w:rPr>
          <w:t>四</w:t>
        </w:r>
        <w:r w:rsidRPr="00EA5200">
          <w:rPr>
            <w:rStyle w:val="a6"/>
            <w:rFonts w:hint="eastAsia"/>
            <w:noProof/>
          </w:rPr>
          <w:t xml:space="preserve">) </w:t>
        </w:r>
        <w:r w:rsidRPr="00EA5200">
          <w:rPr>
            <w:rStyle w:val="a6"/>
            <w:rFonts w:hint="eastAsia"/>
            <w:noProof/>
          </w:rPr>
          <w:t>能力组块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0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41" w:history="1">
        <w:r w:rsidRPr="00EA5200">
          <w:rPr>
            <w:rStyle w:val="a6"/>
            <w:rFonts w:hint="eastAsia"/>
            <w:noProof/>
          </w:rPr>
          <w:t>三、</w:t>
        </w:r>
        <w:r w:rsidRPr="00EA5200">
          <w:rPr>
            <w:rStyle w:val="a6"/>
            <w:rFonts w:hint="eastAsia"/>
            <w:noProof/>
          </w:rPr>
          <w:t xml:space="preserve"> </w:t>
        </w:r>
        <w:r w:rsidRPr="00EA5200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9</w:t>
        </w:r>
        <w:r>
          <w:rPr>
            <w:noProof/>
            <w:webHidden/>
          </w:rPr>
          <w:fldChar w:fldCharType="end"/>
        </w:r>
      </w:hyperlink>
    </w:p>
    <w:p w:rsidR="00FE4DAC" w:rsidRDefault="00FE4DAC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62842" w:history="1">
        <w:r w:rsidRPr="00EA5200">
          <w:rPr>
            <w:rStyle w:val="a6"/>
            <w:rFonts w:hint="eastAsia"/>
            <w:noProof/>
          </w:rPr>
          <w:t>第三部分</w:t>
        </w:r>
        <w:r w:rsidRPr="00EA5200">
          <w:rPr>
            <w:rStyle w:val="a6"/>
            <w:rFonts w:hint="eastAsia"/>
            <w:noProof/>
          </w:rPr>
          <w:t xml:space="preserve"> </w:t>
        </w:r>
        <w:r w:rsidRPr="00EA5200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628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9</w:t>
        </w:r>
        <w:r>
          <w:rPr>
            <w:noProof/>
            <w:webHidden/>
          </w:rPr>
          <w:fldChar w:fldCharType="end"/>
        </w:r>
      </w:hyperlink>
    </w:p>
    <w:p w:rsidR="0090396C" w:rsidRDefault="00FE4DAC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FE4DAC" w:rsidRDefault="00FE4DAC" w:rsidP="00FE4DAC">
      <w:pPr>
        <w:pStyle w:val="ExamTitle0"/>
        <w:rPr>
          <w:rFonts w:hint="eastAsia"/>
        </w:rPr>
      </w:pPr>
      <w:r>
        <w:rPr>
          <w:rFonts w:hint="eastAsia"/>
        </w:rPr>
        <w:lastRenderedPageBreak/>
        <w:t xml:space="preserve"> </w:t>
      </w:r>
      <w:bookmarkStart w:id="6" w:name="_Toc406162827"/>
      <w:r>
        <w:rPr>
          <w:rFonts w:hint="eastAsia"/>
        </w:rPr>
        <w:t>整体统计分析</w:t>
      </w:r>
      <w:bookmarkEnd w:id="6"/>
    </w:p>
    <w:p w:rsidR="00FE4DAC" w:rsidRDefault="00FE4DAC" w:rsidP="00FE4DAC">
      <w:pPr>
        <w:pStyle w:val="ExamTitle1"/>
        <w:rPr>
          <w:rFonts w:hint="eastAsia"/>
        </w:rPr>
      </w:pPr>
      <w:bookmarkStart w:id="7" w:name="_Toc406162828"/>
      <w:r>
        <w:rPr>
          <w:rFonts w:hint="eastAsia"/>
        </w:rPr>
        <w:t>总体分析</w:t>
      </w:r>
      <w:bookmarkEnd w:id="7"/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5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8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6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4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</w:tr>
    </w:tbl>
    <w:p w:rsidR="004268B6" w:rsidRDefault="004268B6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194CBFA" wp14:editId="2E8A288C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题组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历史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9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1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2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1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3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1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1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6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9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地理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7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7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0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8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9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.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9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1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政治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5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7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.7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4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7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1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1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频数分布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7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7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7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lastRenderedPageBreak/>
              <w:t>27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7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7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lastRenderedPageBreak/>
              <w:t>22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1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lastRenderedPageBreak/>
              <w:t>18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4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6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8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1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2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4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8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0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7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8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3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5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8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9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lastRenderedPageBreak/>
              <w:t>14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1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4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4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0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0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0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0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0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0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0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0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0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lastRenderedPageBreak/>
              <w:t>10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lastRenderedPageBreak/>
              <w:t>5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 w:rsidP="00FE4DAC">
      <w:pPr>
        <w:pStyle w:val="ExamTitle1"/>
        <w:rPr>
          <w:rFonts w:hint="eastAsia"/>
        </w:rPr>
      </w:pPr>
      <w:bookmarkStart w:id="8" w:name="_Toc406162829"/>
      <w:r>
        <w:rPr>
          <w:rFonts w:hint="eastAsia"/>
        </w:rPr>
        <w:t>题组分析</w:t>
      </w:r>
      <w:bookmarkEnd w:id="8"/>
    </w:p>
    <w:p w:rsidR="00FE4DAC" w:rsidRDefault="00FE4DAC" w:rsidP="00FE4DAC">
      <w:pPr>
        <w:pStyle w:val="ExamTitle2"/>
        <w:rPr>
          <w:rFonts w:hint="eastAsia"/>
        </w:rPr>
      </w:pPr>
      <w:bookmarkStart w:id="9" w:name="_Toc406162830"/>
      <w:r>
        <w:rPr>
          <w:rFonts w:hint="eastAsia"/>
        </w:rPr>
        <w:t>理综主客观题组</w:t>
      </w:r>
      <w:bookmarkEnd w:id="9"/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t>文综客观题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35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～</w:t>
      </w:r>
      <w:r>
        <w:t>35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1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0FDF11A" wp14:editId="42FC336C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AED6228" wp14:editId="3DA33C02">
            <wp:extent cx="5057143" cy="25809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lastRenderedPageBreak/>
              <w:t>6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8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2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文综主观题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36</w:t>
      </w:r>
      <w:r>
        <w:rPr>
          <w:rFonts w:hint="eastAsia"/>
        </w:rPr>
        <w:t>～</w:t>
      </w:r>
      <w:r>
        <w:t>41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3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4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08283C4" wp14:editId="15173827">
            <wp:extent cx="6120130" cy="3747135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D783CDD" wp14:editId="3B477A47">
            <wp:extent cx="5057143" cy="258095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综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5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lastRenderedPageBreak/>
              <w:t>9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9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4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1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2"/>
        <w:rPr>
          <w:rFonts w:hint="eastAsia"/>
        </w:rPr>
      </w:pPr>
      <w:bookmarkStart w:id="10" w:name="_Toc406162831"/>
      <w:r>
        <w:rPr>
          <w:rFonts w:hint="eastAsia"/>
        </w:rPr>
        <w:lastRenderedPageBreak/>
        <w:t>总分</w:t>
      </w:r>
      <w:bookmarkEnd w:id="10"/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t>总分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40_1</w:t>
      </w:r>
      <w:r>
        <w:rPr>
          <w:rFonts w:hint="eastAsia"/>
        </w:rPr>
        <w:t>、</w:t>
      </w:r>
      <w:r>
        <w:t>40_2</w:t>
      </w:r>
      <w:r>
        <w:rPr>
          <w:rFonts w:hint="eastAsia"/>
        </w:rPr>
        <w:t>、</w:t>
      </w:r>
      <w:r>
        <w:t>41_1</w:t>
      </w:r>
      <w:r>
        <w:rPr>
          <w:rFonts w:hint="eastAsia"/>
        </w:rPr>
        <w:t>、</w:t>
      </w:r>
      <w:r>
        <w:t>41_2</w:t>
      </w:r>
      <w:r>
        <w:rPr>
          <w:rFonts w:hint="eastAsia"/>
        </w:rPr>
        <w:t>、</w:t>
      </w:r>
      <w:r>
        <w:t>41_3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4E0A275" wp14:editId="3513F169">
            <wp:extent cx="6120130" cy="3747135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D8CE51A" wp14:editId="332070B2">
            <wp:extent cx="5057143" cy="258095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7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9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5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lastRenderedPageBreak/>
              <w:t>3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5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0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5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2"/>
        <w:rPr>
          <w:rFonts w:hint="eastAsia"/>
        </w:rPr>
      </w:pPr>
      <w:bookmarkStart w:id="11" w:name="_Toc406162832"/>
      <w:r>
        <w:rPr>
          <w:rFonts w:hint="eastAsia"/>
        </w:rPr>
        <w:lastRenderedPageBreak/>
        <w:t>文综组块</w:t>
      </w:r>
      <w:bookmarkEnd w:id="11"/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t>综合40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40_1</w:t>
      </w:r>
      <w:r>
        <w:rPr>
          <w:rFonts w:hint="eastAsia"/>
        </w:rPr>
        <w:t>、</w:t>
      </w:r>
      <w:r>
        <w:t>40_2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043BAC7" wp14:editId="28E40F63">
            <wp:extent cx="6120130" cy="3747135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82DAFBF" wp14:editId="0564FED2">
            <wp:extent cx="5057143" cy="258095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0</w:t>
      </w:r>
      <w:r>
        <w:rPr>
          <w:rFonts w:hint="eastAsia"/>
        </w:rPr>
        <w:t>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5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4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9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1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8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综合41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41_1</w:t>
      </w:r>
      <w:r>
        <w:rPr>
          <w:rFonts w:hint="eastAsia"/>
        </w:rPr>
        <w:t>、</w:t>
      </w:r>
      <w:r>
        <w:t>41_2</w:t>
      </w:r>
      <w:r>
        <w:rPr>
          <w:rFonts w:hint="eastAsia"/>
        </w:rPr>
        <w:t>、</w:t>
      </w:r>
      <w:r>
        <w:t>41_3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5DB66C9" wp14:editId="3EE635C0">
            <wp:extent cx="6120130" cy="3747135"/>
            <wp:effectExtent l="0" t="0" r="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524E7B5" wp14:editId="6A31A0BB">
            <wp:extent cx="5057143" cy="258095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</w:t>
      </w:r>
      <w:r>
        <w:rPr>
          <w:rFonts w:hint="eastAsia"/>
        </w:rPr>
        <w:t>41</w:t>
      </w:r>
      <w:r>
        <w:rPr>
          <w:rFonts w:hint="eastAsia"/>
        </w:rPr>
        <w:t>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9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FE4DAC" w:rsidRDefault="00FE4DAC" w:rsidP="00FE4DAC">
      <w:pPr>
        <w:pStyle w:val="ExamTitle2"/>
        <w:rPr>
          <w:rFonts w:hint="eastAsia"/>
        </w:rPr>
      </w:pPr>
      <w:bookmarkStart w:id="12" w:name="_Toc406162833"/>
      <w:r>
        <w:rPr>
          <w:rFonts w:hint="eastAsia"/>
        </w:rPr>
        <w:lastRenderedPageBreak/>
        <w:t>学科组块</w:t>
      </w:r>
      <w:bookmarkEnd w:id="12"/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t>地理学科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40_2</w:t>
      </w:r>
      <w:r>
        <w:rPr>
          <w:rFonts w:hint="eastAsia"/>
        </w:rPr>
        <w:t>、</w:t>
      </w:r>
      <w:r>
        <w:t>41_1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0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C1621D1" wp14:editId="27AA282F">
            <wp:extent cx="6120130" cy="3747135"/>
            <wp:effectExtent l="0" t="0" r="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22ABDC3" wp14:editId="04E947D2">
            <wp:extent cx="5057143" cy="2580952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地理学科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8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2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8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历史学科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40_1</w:t>
      </w:r>
      <w:r>
        <w:rPr>
          <w:rFonts w:hint="eastAsia"/>
        </w:rPr>
        <w:t>、</w:t>
      </w:r>
      <w:r>
        <w:t>41_2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1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3875E8D" wp14:editId="3E0ED2CB">
            <wp:extent cx="6120130" cy="3747135"/>
            <wp:effectExtent l="0" t="0" r="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DA39CC7" wp14:editId="720F69C8">
            <wp:extent cx="5057143" cy="2580952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历史学科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2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5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政治学科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41_3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FD84895" wp14:editId="79FAAE58">
            <wp:extent cx="6120130" cy="3747135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FE9D2D7" wp14:editId="4CAF8B4B">
            <wp:extent cx="5057143" cy="258095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学科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0"/>
        <w:rPr>
          <w:rFonts w:hint="eastAsia"/>
        </w:rPr>
      </w:pPr>
      <w:r>
        <w:rPr>
          <w:rFonts w:hint="eastAsia"/>
        </w:rPr>
        <w:lastRenderedPageBreak/>
        <w:t xml:space="preserve"> </w:t>
      </w:r>
      <w:bookmarkStart w:id="13" w:name="_Toc406162834"/>
      <w:r>
        <w:rPr>
          <w:rFonts w:hint="eastAsia"/>
        </w:rPr>
        <w:t>政治统计分析</w:t>
      </w:r>
      <w:bookmarkEnd w:id="13"/>
    </w:p>
    <w:p w:rsidR="00FE4DAC" w:rsidRDefault="00FE4DAC" w:rsidP="00FE4DAC">
      <w:pPr>
        <w:pStyle w:val="ExamTitle1"/>
        <w:rPr>
          <w:rFonts w:hint="eastAsia"/>
        </w:rPr>
      </w:pPr>
      <w:bookmarkStart w:id="14" w:name="_Toc406162835"/>
      <w:r>
        <w:rPr>
          <w:rFonts w:hint="eastAsia"/>
        </w:rPr>
        <w:t>总体分析</w:t>
      </w:r>
      <w:bookmarkEnd w:id="14"/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C566C3A" wp14:editId="3AA21FAA">
            <wp:extent cx="6120130" cy="3747135"/>
            <wp:effectExtent l="0" t="0" r="0" b="571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9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_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_2_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_2_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_2_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_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6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6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_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6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_4_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9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lastRenderedPageBreak/>
              <w:t>38_4_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_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9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0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7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5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6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7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8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2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1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8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9_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5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9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9_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9_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0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1_3_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1_3_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1_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题组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2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2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4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7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9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0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1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.4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5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4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1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2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2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9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5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0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7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.6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经济生活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5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0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9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2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政治生活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8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4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8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文化生活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7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生活与哲学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8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3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4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经济学常识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6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国家与国际组织常识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识记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理解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9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5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5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1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运用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3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4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3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7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8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3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7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2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获取和解读信息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7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6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调动和运用知识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8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5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0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8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0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0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3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1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8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描述和阐释事物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9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5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3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9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4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论证和探讨问题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42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9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6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1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86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99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4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8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5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70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7</w:t>
            </w:r>
          </w:p>
        </w:tc>
        <w:tc>
          <w:tcPr>
            <w:tcW w:w="87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频数分布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0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6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lastRenderedPageBreak/>
              <w:t>6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5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2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6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9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51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9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6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8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5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4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1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2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3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1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2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5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3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4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5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6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8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9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0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2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5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3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39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2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4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5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8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4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8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6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8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5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8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8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lastRenderedPageBreak/>
              <w:t>2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3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9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2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9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1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1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9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5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3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3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3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4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4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2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5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5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11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6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9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5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2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8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7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6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76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4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8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6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5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53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8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.6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  <w:r>
              <w:t>0～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0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9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2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FE4DAC" w:rsidRDefault="00FE4DAC" w:rsidP="00FE4DAC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1607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1"/>
        <w:rPr>
          <w:rFonts w:hint="eastAsia"/>
        </w:rPr>
      </w:pPr>
      <w:bookmarkStart w:id="15" w:name="_Toc406162836"/>
      <w:r>
        <w:rPr>
          <w:rFonts w:hint="eastAsia"/>
        </w:rPr>
        <w:lastRenderedPageBreak/>
        <w:t>题组分析</w:t>
      </w:r>
      <w:bookmarkEnd w:id="15"/>
    </w:p>
    <w:p w:rsidR="00FE4DAC" w:rsidRDefault="00FE4DAC" w:rsidP="00FE4DAC">
      <w:pPr>
        <w:pStyle w:val="ExamTitle2"/>
        <w:rPr>
          <w:rFonts w:hint="eastAsia"/>
        </w:rPr>
      </w:pPr>
      <w:bookmarkStart w:id="16" w:name="_Toc406162837"/>
      <w:r>
        <w:rPr>
          <w:rFonts w:hint="eastAsia"/>
        </w:rPr>
        <w:t>主客观题组块</w:t>
      </w:r>
      <w:bookmarkEnd w:id="16"/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12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5</w:t>
      </w:r>
      <w:r>
        <w:rPr>
          <w:rFonts w:hint="eastAsia"/>
        </w:rPr>
        <w:t>、</w:t>
      </w:r>
      <w:r>
        <w:t>26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5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0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6563DEA" wp14:editId="67584673">
            <wp:extent cx="6120130" cy="3747135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5F7322C" wp14:editId="6F2874A9">
            <wp:extent cx="5057143" cy="258095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8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3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9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主观题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38_1</w:t>
      </w:r>
      <w:r>
        <w:rPr>
          <w:rFonts w:hint="eastAsia"/>
        </w:rPr>
        <w:t>、</w:t>
      </w:r>
      <w:r>
        <w:t>38_2</w:t>
      </w:r>
      <w:r>
        <w:rPr>
          <w:rFonts w:hint="eastAsia"/>
        </w:rPr>
        <w:t>、</w:t>
      </w:r>
      <w:r>
        <w:t>38_3</w:t>
      </w:r>
      <w:r>
        <w:rPr>
          <w:rFonts w:hint="eastAsia"/>
        </w:rPr>
        <w:t>、</w:t>
      </w:r>
      <w:r>
        <w:t>38_4</w:t>
      </w:r>
      <w:r>
        <w:rPr>
          <w:rFonts w:hint="eastAsia"/>
        </w:rPr>
        <w:t>、</w:t>
      </w:r>
      <w:r>
        <w:t>39</w:t>
      </w:r>
      <w:r>
        <w:rPr>
          <w:rFonts w:hint="eastAsia"/>
        </w:rPr>
        <w:t>、</w:t>
      </w:r>
      <w:r>
        <w:t>41_3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1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8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F4FBFD4" wp14:editId="1A7B2CD8">
            <wp:extent cx="6120130" cy="3747135"/>
            <wp:effectExtent l="0" t="0" r="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72860CB" wp14:editId="334541D2">
            <wp:extent cx="5057143" cy="2580952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1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1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0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2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lastRenderedPageBreak/>
              <w:t>4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2"/>
        <w:rPr>
          <w:rFonts w:hint="eastAsia"/>
        </w:rPr>
      </w:pPr>
      <w:bookmarkStart w:id="17" w:name="_Toc406162838"/>
      <w:r>
        <w:rPr>
          <w:rFonts w:hint="eastAsia"/>
        </w:rPr>
        <w:lastRenderedPageBreak/>
        <w:t>知识组块</w:t>
      </w:r>
      <w:bookmarkEnd w:id="17"/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t>经济生活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8_1</w:t>
      </w:r>
      <w:r>
        <w:rPr>
          <w:rFonts w:hint="eastAsia"/>
        </w:rPr>
        <w:t>、</w:t>
      </w:r>
      <w:r>
        <w:t>38_2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9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36459B9" wp14:editId="336ED2CE">
            <wp:extent cx="6120130" cy="3747135"/>
            <wp:effectExtent l="0" t="0" r="0" b="57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745AA9A" wp14:editId="7552D26E">
            <wp:extent cx="5057143" cy="2580952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生活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8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8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2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政治生活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8_4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14FAA42" wp14:editId="7FC00EC0">
            <wp:extent cx="6120130" cy="3747135"/>
            <wp:effectExtent l="0" t="0" r="0" b="571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1195CBE" wp14:editId="5141035A">
            <wp:extent cx="5057143" cy="2580952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政治生活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9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9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8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文化生活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5</w:t>
      </w:r>
      <w:r>
        <w:rPr>
          <w:rFonts w:hint="eastAsia"/>
        </w:rPr>
        <w:t>、</w:t>
      </w:r>
      <w:r>
        <w:t>41_3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32150AE" wp14:editId="5576519C">
            <wp:extent cx="6120130" cy="3747135"/>
            <wp:effectExtent l="0" t="0" r="0" b="571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50BD46A" wp14:editId="7A677826">
            <wp:extent cx="5057143" cy="258095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化生活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生活与哲学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26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39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25A0699" wp14:editId="1AAF9822">
            <wp:extent cx="6120130" cy="3747135"/>
            <wp:effectExtent l="0" t="0" r="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143E1BD" wp14:editId="3FAF690D">
            <wp:extent cx="5057143" cy="258095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生活与哲学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6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5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.6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9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1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经济学常识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38_3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CC83474" wp14:editId="42A40790">
            <wp:extent cx="6120130" cy="3747135"/>
            <wp:effectExtent l="0" t="0" r="0" b="571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0A24F31" wp14:editId="517967CE">
            <wp:extent cx="5057143" cy="2580952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经济学常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9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8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0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4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国家与国际组织常识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35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57A4BCB" wp14:editId="32606E20">
            <wp:extent cx="6120130" cy="3747135"/>
            <wp:effectExtent l="0" t="0" r="0" b="571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C338FA1" wp14:editId="54ADC681">
            <wp:extent cx="5057143" cy="2580952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国家与国际组织常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8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7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2"/>
        <w:rPr>
          <w:rFonts w:hint="eastAsia"/>
        </w:rPr>
      </w:pPr>
      <w:bookmarkStart w:id="18" w:name="_Toc406162839"/>
      <w:r>
        <w:rPr>
          <w:rFonts w:hint="eastAsia"/>
        </w:rPr>
        <w:lastRenderedPageBreak/>
        <w:t>能力组块Ⅰ</w:t>
      </w:r>
      <w:bookmarkEnd w:id="18"/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t>识记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41_3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E4EE4DB" wp14:editId="5F91EA36">
            <wp:extent cx="6120130" cy="3747135"/>
            <wp:effectExtent l="0" t="0" r="0" b="571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5968795" wp14:editId="0A7A36B0">
            <wp:extent cx="5057143" cy="2580952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识记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理解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25</w:t>
      </w:r>
      <w:r>
        <w:rPr>
          <w:rFonts w:hint="eastAsia"/>
        </w:rPr>
        <w:t>、</w:t>
      </w:r>
      <w:r>
        <w:t>26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8_1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0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A706EA3" wp14:editId="424D4250">
            <wp:extent cx="6120130" cy="3747135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373D2BD" wp14:editId="2C491628">
            <wp:extent cx="5057143" cy="2580952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7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1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5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1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运用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11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5</w:t>
      </w:r>
      <w:r>
        <w:rPr>
          <w:rFonts w:hint="eastAsia"/>
        </w:rPr>
        <w:t>、</w:t>
      </w:r>
      <w:r>
        <w:t>38_2</w:t>
      </w:r>
      <w:r>
        <w:rPr>
          <w:rFonts w:hint="eastAsia"/>
        </w:rPr>
        <w:t>、</w:t>
      </w:r>
      <w:r>
        <w:t>38_3</w:t>
      </w:r>
      <w:r>
        <w:rPr>
          <w:rFonts w:hint="eastAsia"/>
        </w:rPr>
        <w:t>、</w:t>
      </w:r>
      <w:r>
        <w:t>38_4</w:t>
      </w:r>
      <w:r>
        <w:rPr>
          <w:rFonts w:hint="eastAsia"/>
        </w:rPr>
        <w:t>、</w:t>
      </w:r>
      <w:r>
        <w:t>39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3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1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8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93EFB6E" wp14:editId="5302C55B">
            <wp:extent cx="6120130" cy="3747135"/>
            <wp:effectExtent l="0" t="0" r="0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A125527" wp14:editId="40D46325">
            <wp:extent cx="5057143" cy="2580952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运用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8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5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5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3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.7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lastRenderedPageBreak/>
              <w:t>5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9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1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3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2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2"/>
        <w:rPr>
          <w:rFonts w:hint="eastAsia"/>
        </w:rPr>
      </w:pPr>
      <w:bookmarkStart w:id="19" w:name="_Toc406162840"/>
      <w:r>
        <w:rPr>
          <w:rFonts w:hint="eastAsia"/>
        </w:rPr>
        <w:lastRenderedPageBreak/>
        <w:t>能力组块Ⅱ</w:t>
      </w:r>
      <w:bookmarkEnd w:id="19"/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t>获取和解读信息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26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、</w:t>
      </w:r>
      <w:r>
        <w:t>35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F6F1B9F" wp14:editId="09122702">
            <wp:extent cx="6120130" cy="3747135"/>
            <wp:effectExtent l="0" t="0" r="0" b="571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2F63141" wp14:editId="33A92B9F">
            <wp:extent cx="5057143" cy="2580952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获取和解读信息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.0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7.7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调动和运用知识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10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、</w:t>
      </w:r>
      <w:r>
        <w:t>25</w:t>
      </w:r>
      <w:r>
        <w:rPr>
          <w:rFonts w:hint="eastAsia"/>
        </w:rPr>
        <w:t>、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、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4</w:t>
      </w:r>
      <w:r>
        <w:rPr>
          <w:rFonts w:hint="eastAsia"/>
        </w:rPr>
        <w:t>、</w:t>
      </w:r>
      <w:r>
        <w:t>38_3</w:t>
      </w:r>
      <w:r>
        <w:rPr>
          <w:rFonts w:hint="eastAsia"/>
        </w:rPr>
        <w:t>、</w:t>
      </w:r>
      <w:r>
        <w:t>41_3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.0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7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D8360CC" wp14:editId="041E0595">
            <wp:extent cx="6120130" cy="3747135"/>
            <wp:effectExtent l="0" t="0" r="0" b="571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40BAE36" wp14:editId="258D10F6">
            <wp:extent cx="5057143" cy="2580952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调动和运用知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8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4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8.8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4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9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7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5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lastRenderedPageBreak/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描述和阐释事物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38_1</w:t>
      </w:r>
      <w:r>
        <w:rPr>
          <w:rFonts w:hint="eastAsia"/>
        </w:rPr>
        <w:t>、</w:t>
      </w:r>
      <w:r>
        <w:t>38_4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9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0D17F66" wp14:editId="37784612">
            <wp:extent cx="6120130" cy="3747135"/>
            <wp:effectExtent l="0" t="0" r="0" b="571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394FFCD" wp14:editId="66B20360">
            <wp:extent cx="5057143" cy="2580952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描述和阐释事物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3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.8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9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8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7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论证和探讨问题</w:t>
      </w:r>
    </w:p>
    <w:p w:rsidR="00FE4DAC" w:rsidRDefault="00FE4DAC" w:rsidP="00FE4DAC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38_2</w:t>
      </w:r>
      <w:r>
        <w:rPr>
          <w:rFonts w:hint="eastAsia"/>
        </w:rPr>
        <w:t>、</w:t>
      </w:r>
      <w:r>
        <w:t>39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9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分数分布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1BF9314" wp14:editId="2CE2B06C">
            <wp:extent cx="6120130" cy="3747135"/>
            <wp:effectExtent l="0" t="0" r="0" b="571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1BE3F8A" wp14:editId="40085546">
            <wp:extent cx="5057143" cy="2580952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和探讨问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8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7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3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9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2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1"/>
        <w:rPr>
          <w:rFonts w:hint="eastAsia"/>
        </w:rPr>
      </w:pPr>
      <w:bookmarkStart w:id="20" w:name="_Toc406162841"/>
      <w:r>
        <w:rPr>
          <w:rFonts w:hint="eastAsia"/>
        </w:rPr>
        <w:lastRenderedPageBreak/>
        <w:t>题目分析</w:t>
      </w:r>
      <w:bookmarkEnd w:id="20"/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t>第24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58E631B" wp14:editId="66A05239">
            <wp:extent cx="5057143" cy="2580952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4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A889C16" wp14:editId="3EDBF1AA">
            <wp:extent cx="5057143" cy="2771429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5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10D449E" wp14:editId="5BBBDF15">
            <wp:extent cx="5057143" cy="2580952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5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674BD05" wp14:editId="085154F5">
            <wp:extent cx="5057143" cy="2771429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8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6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9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6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A185256" wp14:editId="0517226F">
            <wp:extent cx="5057143" cy="2580952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6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1521035" wp14:editId="4491D553">
            <wp:extent cx="5057143" cy="2771429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6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4.7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7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7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7B9F3D5" wp14:editId="053A1AD0">
            <wp:extent cx="5057143" cy="2580952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7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548873C" wp14:editId="12073BB2">
            <wp:extent cx="5057143" cy="2771429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7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3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5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8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8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51F4DF5" wp14:editId="1B59FC63">
            <wp:extent cx="5057143" cy="2580952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8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7E33BA51" wp14:editId="3D13FFE4">
            <wp:extent cx="5057143" cy="2771429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6.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9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9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3DFB3B9" wp14:editId="4886284A">
            <wp:extent cx="5057143" cy="2580952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9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79B9AEFD" wp14:editId="027B0DAB">
            <wp:extent cx="5057143" cy="2771429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2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7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0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0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74AA1F2" wp14:editId="18DB833E">
            <wp:extent cx="5057143" cy="2580952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0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E5DF3C7" wp14:editId="1286F708">
            <wp:extent cx="5057143" cy="2771429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0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9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.5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0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0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1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1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139D357" wp14:editId="1EB5B0FA">
            <wp:extent cx="5057143" cy="2580952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1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4A2BE8F" wp14:editId="69F3C784">
            <wp:extent cx="5057143" cy="2771429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1.7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2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2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DE5D64F" wp14:editId="41B4BE66">
            <wp:extent cx="5057143" cy="2580952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2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2A217F6" wp14:editId="4DC7A3E4">
            <wp:extent cx="5057143" cy="2771429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9.8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3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3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532F4D2" wp14:editId="31D58F9D">
            <wp:extent cx="5057143" cy="2580952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3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374F900" wp14:editId="0321841B">
            <wp:extent cx="5057143" cy="2771429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4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4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627C920" wp14:editId="37C1CA45">
            <wp:extent cx="5057143" cy="2580952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4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690A05E5" wp14:editId="1990FD7F">
            <wp:extent cx="5057143" cy="2771429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4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8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5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5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447F072" wp14:editId="3E865903">
            <wp:extent cx="5057143" cy="2580952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5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E48ACBD" wp14:editId="7501A6B1">
            <wp:extent cx="5057143" cy="2771429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5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8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0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8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Pr="00FE4DAC" w:rsidRDefault="00FE4DAC" w:rsidP="00FE4DAC">
            <w:pPr>
              <w:pStyle w:val="TableContent2"/>
              <w:rPr>
                <w:sz w:val="18"/>
              </w:rPr>
            </w:pPr>
            <w:r w:rsidRPr="00FE4DAC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1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5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1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55D4048" wp14:editId="4E6AB93F">
            <wp:extent cx="5057143" cy="2580952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1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732F4D9" wp14:editId="38DDA518">
            <wp:extent cx="5057143" cy="2771429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3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8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_1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1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7C934F0F" wp14:editId="36813158">
            <wp:extent cx="5057143" cy="2580952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1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2CE67FB" wp14:editId="082F9CFA">
            <wp:extent cx="5057143" cy="2771429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6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9.4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_2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2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2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033897C" wp14:editId="16C0D43B">
            <wp:extent cx="5057143" cy="2580952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2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7EC61AEE" wp14:editId="63205648">
            <wp:extent cx="5057143" cy="2771429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.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_3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_3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05DCC5F" wp14:editId="64ECAA15">
            <wp:extent cx="5057143" cy="2580952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3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5C88A53" wp14:editId="1177ED7E">
            <wp:extent cx="5057143" cy="2771429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_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1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4.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2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2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70BBF07" wp14:editId="078A639E">
            <wp:extent cx="5057143" cy="2580952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72ECFDA6" wp14:editId="08BFC2DD">
            <wp:extent cx="5057143" cy="2771429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1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4.3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7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4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3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1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3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590E381C" wp14:editId="3011E484">
            <wp:extent cx="5057143" cy="2580952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3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F7933A9" wp14:editId="01160C1A">
            <wp:extent cx="5057143" cy="2771429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9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.7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9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2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4_1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0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1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852BEEB" wp14:editId="3DEF9411">
            <wp:extent cx="5057143" cy="2580952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_1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0125638" wp14:editId="182B480C">
            <wp:extent cx="5057143" cy="2771429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6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.9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1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4_2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_2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67B9F70" wp14:editId="50482F94">
            <wp:extent cx="5057143" cy="2580952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_2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D76E65C" wp14:editId="7AAEB990">
            <wp:extent cx="5057143" cy="2771429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9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5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_4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9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_4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1AFE6C9" wp14:editId="510E1F6D">
            <wp:extent cx="5057143" cy="2580952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05C7F07" wp14:editId="12F6A30B">
            <wp:extent cx="5057143" cy="2771429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_4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.4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6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.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.1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8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0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6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8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2C83D4BC" wp14:editId="7E032A83">
            <wp:extent cx="5057143" cy="2580952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D887E06" wp14:editId="6A510976">
            <wp:extent cx="5057143" cy="2771429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8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1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4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5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5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6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2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7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8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9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8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9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0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1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2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3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4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8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5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5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6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6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7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.9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lastRenderedPageBreak/>
              <w:t>27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8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8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9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9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0.7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_1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9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1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28E26D1" wp14:editId="1336A8ED">
            <wp:extent cx="5057143" cy="2580952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1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7EF1854" wp14:editId="59CA348B">
            <wp:extent cx="5057143" cy="2771429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0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4.8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9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2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5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5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3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2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_2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2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5A64573" wp14:editId="118EB38E">
            <wp:extent cx="5057143" cy="2580952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2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17DF748" wp14:editId="60B1B0BA">
            <wp:extent cx="5057143" cy="2771429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6.2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9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.4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.8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3.8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6.5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1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_3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6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_3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4925E7D" wp14:editId="7707B82A">
            <wp:extent cx="5057143" cy="2580952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3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7F8DD59E" wp14:editId="2EC81274">
            <wp:extent cx="5057143" cy="2771429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_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7.6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.7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9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1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0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9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0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7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9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0095E51" wp14:editId="7CBBED66">
            <wp:extent cx="5057143" cy="2580952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944DE02" wp14:editId="1BEE7FC6">
            <wp:extent cx="5057143" cy="2771429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39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8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2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1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7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5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2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8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3.3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7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9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.4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8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7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1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4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5.4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9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4.3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5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6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9.3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1_3_1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2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7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1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4A35E692" wp14:editId="4A257347">
            <wp:extent cx="5057143" cy="2580952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_1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22EF9F2" wp14:editId="22EE9D50">
            <wp:extent cx="5057143" cy="2771429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_1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6.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66.7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.6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.7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3.5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2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1_3_2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1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8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_2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3054A84A" wp14:editId="4634F9D8">
            <wp:extent cx="5057143" cy="2580952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_2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14F3E778" wp14:editId="62206BDD">
            <wp:extent cx="5057143" cy="2771429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_2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.1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7.3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.4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7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9.8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3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.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2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8.5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4.4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9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 w:rsidP="00FE4DAC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1_3题</w:t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本学校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.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7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9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1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区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3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16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6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95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5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2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0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49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1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1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7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6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.02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963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95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74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81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3</w:t>
            </w:r>
          </w:p>
        </w:tc>
      </w:tr>
    </w:tbl>
    <w:p w:rsidR="00FE4DAC" w:rsidRDefault="00FE4DAC" w:rsidP="00FE4DAC">
      <w:pPr>
        <w:pStyle w:val="ExamBodyText"/>
      </w:pPr>
    </w:p>
    <w:p w:rsidR="00FE4DAC" w:rsidRDefault="00FE4DAC" w:rsidP="00FE4DAC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1_3</w:t>
      </w:r>
      <w:r>
        <w:rPr>
          <w:rFonts w:hint="eastAsia"/>
        </w:rPr>
        <w:t>题题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036DE10C" wp14:editId="434F2AB4">
            <wp:extent cx="5057143" cy="2580952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</w:t>
      </w:r>
      <w:r>
        <w:rPr>
          <w:rFonts w:hint="eastAsia"/>
        </w:rPr>
        <w:t>题题分组难度曲线图</w:t>
      </w:r>
    </w:p>
    <w:p w:rsidR="00FE4DAC" w:rsidRDefault="00FE4DAC" w:rsidP="00FE4DAC">
      <w:pPr>
        <w:pStyle w:val="ExamBodyText"/>
        <w:jc w:val="center"/>
      </w:pPr>
      <w:r>
        <w:rPr>
          <w:noProof/>
        </w:rPr>
        <w:drawing>
          <wp:inline distT="0" distB="0" distL="0" distR="0" wp14:anchorId="77527A65" wp14:editId="3BE27FF5">
            <wp:extent cx="5057143" cy="2771429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DAC" w:rsidRDefault="00FE4DAC" w:rsidP="00FE4DAC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第</w:t>
      </w:r>
      <w:r>
        <w:rPr>
          <w:rFonts w:hint="eastAsia"/>
        </w:rPr>
        <w:t>41_3</w:t>
      </w:r>
      <w:r>
        <w:rPr>
          <w:rFonts w:hint="eastAsia"/>
        </w:rPr>
        <w:t>题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E4DAC" w:rsidTr="00FE4DAC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.1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3.0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.6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02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9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69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6.6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.2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8.93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92.08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.6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.48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4.6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1.1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70.97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8.9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0.0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.4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83.14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50.50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07.25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7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3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100.00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  <w:tr w:rsidR="00FE4DAC" w:rsidTr="00FE4DAC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  <w:tc>
          <w:tcPr>
            <w:tcW w:w="1071" w:type="dxa"/>
            <w:shd w:val="clear" w:color="auto" w:fill="auto"/>
          </w:tcPr>
          <w:p w:rsidR="00FE4DAC" w:rsidRDefault="00FE4DAC" w:rsidP="00FE4DAC">
            <w:pPr>
              <w:pStyle w:val="TableContent2"/>
            </w:pPr>
            <w:r>
              <w:t>-</w:t>
            </w:r>
          </w:p>
        </w:tc>
      </w:tr>
    </w:tbl>
    <w:p w:rsidR="00FE4DAC" w:rsidRDefault="00FE4DAC" w:rsidP="00FE4DAC">
      <w:pPr>
        <w:pStyle w:val="ExamBodyText"/>
        <w:jc w:val="center"/>
      </w:pP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E4DAC" w:rsidRDefault="00FE4DAC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FE4DAC" w:rsidRDefault="00FE4DAC" w:rsidP="00FE4DAC">
      <w:pPr>
        <w:pStyle w:val="ExamTitle0"/>
        <w:rPr>
          <w:rFonts w:hint="eastAsia"/>
        </w:rPr>
      </w:pPr>
      <w:bookmarkStart w:id="21" w:name="_Toc406162842"/>
      <w:r>
        <w:rPr>
          <w:rFonts w:hint="eastAsia"/>
        </w:rPr>
        <w:lastRenderedPageBreak/>
        <w:t>附录</w:t>
      </w:r>
      <w:bookmarkEnd w:id="21"/>
    </w:p>
    <w:p w:rsidR="00FE4DAC" w:rsidRPr="00F07F86" w:rsidRDefault="00FE4DAC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22" w:name="_GoBack"/>
      <w:bookmarkEnd w:id="22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FE4DAC" w:rsidRPr="00F07F86" w:rsidRDefault="00FE4DAC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FE4DAC" w:rsidRPr="00F07F86" w:rsidRDefault="00FE4DAC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FE4DAC" w:rsidRPr="00F07F86" w:rsidRDefault="00FE4DAC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114" o:title=""/>
          </v:shape>
          <o:OLEObject Type="Embed" ProgID="Equation.3" ShapeID="_x0000_i1025" DrawAspect="Content" ObjectID="_1479904667" r:id="rId115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116" o:title=""/>
          </v:shape>
          <o:OLEObject Type="Embed" ProgID="Equation.3" ShapeID="_x0000_i1026" DrawAspect="Content" ObjectID="_1479904668" r:id="rId117"/>
        </w:object>
      </w:r>
    </w:p>
    <w:p w:rsidR="00FE4DAC" w:rsidRPr="00F07F86" w:rsidRDefault="00FE4DAC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118" o:title=""/>
          </v:shape>
          <o:OLEObject Type="Embed" ProgID="Equation.3" ShapeID="_x0000_i1027" DrawAspect="Content" ObjectID="_1479904669" r:id="rId119"/>
        </w:object>
      </w:r>
    </w:p>
    <w:p w:rsidR="00FE4DAC" w:rsidRDefault="00FE4DAC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FE4DAC" w:rsidRPr="00F07F86" w:rsidRDefault="00FE4DAC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FE4DAC" w:rsidRPr="00F07F86" w:rsidRDefault="00FE4DAC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FE4DAC" w:rsidRPr="00F07F86" w:rsidRDefault="00FE4DAC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120" o:title=""/>
          </v:shape>
          <o:OLEObject Type="Embed" ProgID="Equation.3" ShapeID="_x0000_i1028" DrawAspect="Content" ObjectID="_1479904670" r:id="rId121"/>
        </w:object>
      </w:r>
    </w:p>
    <w:p w:rsidR="00FE4DAC" w:rsidRPr="00F07F86" w:rsidRDefault="00FE4DAC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122" o:title=""/>
          </v:shape>
          <o:OLEObject Type="Embed" ProgID="Equation.3" ShapeID="_x0000_i1029" DrawAspect="Content" ObjectID="_1479904671" r:id="rId123"/>
        </w:object>
      </w:r>
    </w:p>
    <w:p w:rsidR="00FE4DAC" w:rsidRPr="00F07F86" w:rsidRDefault="00FE4DAC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FE4DAC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FE4DAC" w:rsidRPr="00F07F86" w:rsidRDefault="00FE4DAC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FE4DAC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E4DAC" w:rsidRPr="00F07F86" w:rsidRDefault="00FE4DAC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FE4DAC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E4DAC" w:rsidRPr="00F07F86" w:rsidRDefault="00FE4DAC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FE4DAC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FE4DAC" w:rsidRPr="00F07F86" w:rsidRDefault="00FE4DAC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FE4DAC" w:rsidRPr="00F07F86" w:rsidRDefault="00FE4DAC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FE4DAC" w:rsidRPr="00DD0F5C" w:rsidRDefault="00FE4DAC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FE4DAC" w:rsidRDefault="00FE4DAC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FE4DAC" w:rsidRDefault="00FE4DAC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FE4DAC" w:rsidRDefault="00FE4DAC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FE4DAC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FE4DAC" w:rsidRPr="00011FDD" w:rsidRDefault="00FE4DAC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FE4DAC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E4DAC" w:rsidRPr="00011FDD" w:rsidRDefault="00FE4DAC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FE4DAC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E4DAC" w:rsidRPr="00011FDD" w:rsidRDefault="00FE4DAC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FE4DAC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E4DAC" w:rsidRPr="00011FDD" w:rsidRDefault="00FE4DAC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FE4DAC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FE4DAC" w:rsidRPr="00011FDD" w:rsidRDefault="00FE4DAC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FE4DAC" w:rsidRPr="00F07F86" w:rsidRDefault="00FE4DAC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FE4DAC" w:rsidRPr="00F07F86" w:rsidRDefault="00FE4DAC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FE4DAC" w:rsidRPr="00F07F86" w:rsidRDefault="00FE4DAC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FE4DAC" w:rsidRPr="00F07F86" w:rsidRDefault="00FE4DAC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124" o:title=""/>
          </v:shape>
          <o:OLEObject Type="Embed" ProgID="Equation.3" ShapeID="_x0000_i1030" DrawAspect="Content" ObjectID="_1479904672" r:id="rId125"/>
        </w:object>
      </w:r>
      <w:r w:rsidRPr="00F07F86">
        <w:rPr>
          <w:rFonts w:ascii="宋体" w:hAnsi="宋体" w:hint="eastAsia"/>
        </w:rPr>
        <w:t xml:space="preserve">    </w:t>
      </w:r>
    </w:p>
    <w:p w:rsidR="00FE4DAC" w:rsidRPr="00F07F86" w:rsidRDefault="00FE4DAC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FE4DAC" w:rsidRPr="00F07F86" w:rsidRDefault="00FE4DAC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FE4DAC" w:rsidRPr="00F07F86" w:rsidRDefault="00FE4DAC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126" o:title=""/>
          </v:shape>
          <o:OLEObject Type="Embed" ProgID="Equation.3" ShapeID="_x0000_i1031" DrawAspect="Content" ObjectID="_1479904673" r:id="rId127"/>
        </w:object>
      </w:r>
    </w:p>
    <w:p w:rsidR="00FE4DAC" w:rsidRPr="00F07F86" w:rsidRDefault="00FE4DAC" w:rsidP="00917B5A">
      <w:pPr>
        <w:spacing w:line="360" w:lineRule="auto"/>
        <w:ind w:leftChars="442" w:left="1061"/>
        <w:rPr>
          <w:rFonts w:ascii="宋体" w:hAnsi="宋体"/>
        </w:rPr>
      </w:pPr>
    </w:p>
    <w:p w:rsidR="00FE4DAC" w:rsidRPr="00F07F86" w:rsidRDefault="00FE4DAC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FE4DAC" w:rsidRPr="00F07F86" w:rsidRDefault="00FE4DAC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128" o:title=""/>
          </v:shape>
          <o:OLEObject Type="Embed" ProgID="Equation.3" ShapeID="_x0000_i1032" DrawAspect="Content" ObjectID="_1479904674" r:id="rId129"/>
        </w:object>
      </w:r>
    </w:p>
    <w:p w:rsidR="00FE4DAC" w:rsidRPr="00F07F86" w:rsidRDefault="00FE4DAC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FE4DAC" w:rsidRPr="00F07F86" w:rsidRDefault="00FE4DAC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FE4DAC" w:rsidRDefault="00FE4DAC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FE4DAC" w:rsidRPr="00F07F86" w:rsidRDefault="00FE4DAC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122" o:title=""/>
          </v:shape>
          <o:OLEObject Type="Embed" ProgID="Equation.3" ShapeID="_x0000_i1033" DrawAspect="Content" ObjectID="_1479904675" r:id="rId130"/>
        </w:object>
      </w:r>
    </w:p>
    <w:p w:rsidR="00FE4DAC" w:rsidRDefault="00FE4DAC" w:rsidP="00917B5A">
      <w:pPr>
        <w:spacing w:line="360" w:lineRule="auto"/>
        <w:ind w:leftChars="175" w:left="420"/>
        <w:rPr>
          <w:rFonts w:ascii="宋体" w:hAnsi="宋体"/>
        </w:rPr>
      </w:pPr>
    </w:p>
    <w:p w:rsidR="00FE4DAC" w:rsidRDefault="00FE4DAC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131" o:title=""/>
          </v:shape>
          <o:OLEObject Type="Embed" ProgID="Equation.DSMT4" ShapeID="_x0000_i1034" DrawAspect="Content" ObjectID="_1479904676" r:id="rId132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FE4DAC" w:rsidRDefault="00FE4DAC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131" o:title=""/>
          </v:shape>
          <o:OLEObject Type="Embed" ProgID="Equation.DSMT4" ShapeID="_x0000_i1035" DrawAspect="Content" ObjectID="_1479904677" r:id="rId133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FE4DAC" w:rsidRDefault="00FE4DAC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4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4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FE4DAC" w:rsidRPr="00F024D6" w:rsidRDefault="00FE4DAC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5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5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FE4DAC" w:rsidRPr="00512732" w:rsidRDefault="00FE4DAC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FE4DAC" w:rsidRPr="00F07F86" w:rsidRDefault="00FE4DAC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FE4DAC" w:rsidRPr="00F07F86" w:rsidRDefault="00FE4DAC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137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FE4DAC" w:rsidRDefault="00FE4DAC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FE4DAC" w:rsidRPr="00F07F86" w:rsidRDefault="00FE4DAC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FE4DAC" w:rsidRPr="00F07F86" w:rsidRDefault="00FE4DAC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FE4DAC" w:rsidRPr="00B22B4D" w:rsidRDefault="00FE4DAC" w:rsidP="00917B5A"/>
    <w:p w:rsidR="00FE4DAC" w:rsidRPr="000B6F41" w:rsidRDefault="00FE4DAC" w:rsidP="00917B5A">
      <w:pPr>
        <w:rPr>
          <w:rFonts w:ascii="宋体" w:hAnsi="宋体" w:hint="eastAsia"/>
          <w:szCs w:val="21"/>
        </w:rPr>
      </w:pPr>
    </w:p>
    <w:p w:rsidR="00FE4DAC" w:rsidRPr="00917B5A" w:rsidRDefault="00FE4DAC"/>
    <w:p w:rsidR="00FE4DAC" w:rsidRDefault="00FE4DAC" w:rsidP="00FE4DAC">
      <w:pPr>
        <w:pStyle w:val="ExamBodyText"/>
      </w:pPr>
    </w:p>
    <w:sectPr w:rsidR="00FE4DAC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4DAC" w:rsidRDefault="00FE4DAC">
      <w:r>
        <w:separator/>
      </w:r>
    </w:p>
  </w:endnote>
  <w:endnote w:type="continuationSeparator" w:id="0">
    <w:p w:rsidR="00FE4DAC" w:rsidRDefault="00FE4D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FE4DAC">
      <w:rPr>
        <w:rStyle w:val="a4"/>
        <w:noProof/>
        <w:sz w:val="21"/>
        <w:szCs w:val="21"/>
      </w:rPr>
      <w:t>179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4DAC" w:rsidRDefault="00FE4DAC">
      <w:r>
        <w:separator/>
      </w:r>
    </w:p>
  </w:footnote>
  <w:footnote w:type="continuationSeparator" w:id="0">
    <w:p w:rsidR="00FE4DAC" w:rsidRDefault="00FE4D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546DF57B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4DAC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E4DAC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9BF8342-DD69-4B24-B026-BBCDF733C2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uiPriority w:val="39"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.bin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63" Type="http://schemas.openxmlformats.org/officeDocument/2006/relationships/image" Target="media/image54.png"/><Relationship Id="rId84" Type="http://schemas.openxmlformats.org/officeDocument/2006/relationships/image" Target="media/image75.png"/><Relationship Id="rId138" Type="http://schemas.openxmlformats.org/officeDocument/2006/relationships/fontTable" Target="fontTable.xml"/><Relationship Id="rId16" Type="http://schemas.openxmlformats.org/officeDocument/2006/relationships/image" Target="media/image7.png"/><Relationship Id="rId107" Type="http://schemas.openxmlformats.org/officeDocument/2006/relationships/image" Target="media/image98.png"/><Relationship Id="rId11" Type="http://schemas.openxmlformats.org/officeDocument/2006/relationships/footer" Target="footer1.xml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oleObject" Target="embeddings/oleObject5.bin"/><Relationship Id="rId128" Type="http://schemas.openxmlformats.org/officeDocument/2006/relationships/image" Target="media/image112.wmf"/><Relationship Id="rId5" Type="http://schemas.openxmlformats.org/officeDocument/2006/relationships/webSettings" Target="webSettings.xml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18" Type="http://schemas.openxmlformats.org/officeDocument/2006/relationships/image" Target="media/image107.wmf"/><Relationship Id="rId134" Type="http://schemas.openxmlformats.org/officeDocument/2006/relationships/image" Target="media/image114.png"/><Relationship Id="rId139" Type="http://schemas.openxmlformats.org/officeDocument/2006/relationships/theme" Target="theme/theme1.xml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08" Type="http://schemas.openxmlformats.org/officeDocument/2006/relationships/image" Target="media/image99.png"/><Relationship Id="rId124" Type="http://schemas.openxmlformats.org/officeDocument/2006/relationships/image" Target="media/image110.wmf"/><Relationship Id="rId129" Type="http://schemas.openxmlformats.org/officeDocument/2006/relationships/oleObject" Target="embeddings/oleObject8.bin"/><Relationship Id="rId54" Type="http://schemas.openxmlformats.org/officeDocument/2006/relationships/image" Target="media/image45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image" Target="media/image105.wmf"/><Relationship Id="rId119" Type="http://schemas.openxmlformats.org/officeDocument/2006/relationships/oleObject" Target="embeddings/oleObject3.bin"/><Relationship Id="rId44" Type="http://schemas.openxmlformats.org/officeDocument/2006/relationships/image" Target="media/image35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130" Type="http://schemas.openxmlformats.org/officeDocument/2006/relationships/oleObject" Target="embeddings/oleObject9.bin"/><Relationship Id="rId135" Type="http://schemas.openxmlformats.org/officeDocument/2006/relationships/image" Target="media/image115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109" Type="http://schemas.openxmlformats.org/officeDocument/2006/relationships/image" Target="media/image10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120" Type="http://schemas.openxmlformats.org/officeDocument/2006/relationships/image" Target="media/image108.wmf"/><Relationship Id="rId125" Type="http://schemas.openxmlformats.org/officeDocument/2006/relationships/oleObject" Target="embeddings/oleObject6.bin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15" Type="http://schemas.openxmlformats.org/officeDocument/2006/relationships/oleObject" Target="embeddings/oleObject1.bin"/><Relationship Id="rId131" Type="http://schemas.openxmlformats.org/officeDocument/2006/relationships/image" Target="media/image113.wmf"/><Relationship Id="rId136" Type="http://schemas.openxmlformats.org/officeDocument/2006/relationships/image" Target="media/image116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image" Target="media/image111.wmf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oleObject" Target="embeddings/oleObject4.bin"/><Relationship Id="rId3" Type="http://schemas.openxmlformats.org/officeDocument/2006/relationships/styles" Target="styles.xml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116" Type="http://schemas.openxmlformats.org/officeDocument/2006/relationships/image" Target="media/image106.wmf"/><Relationship Id="rId137" Type="http://schemas.openxmlformats.org/officeDocument/2006/relationships/image" Target="media/image117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oleObject" Target="embeddings/oleObject10.bin"/><Relationship Id="rId15" Type="http://schemas.openxmlformats.org/officeDocument/2006/relationships/image" Target="media/image6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27" Type="http://schemas.openxmlformats.org/officeDocument/2006/relationships/oleObject" Target="embeddings/oleObject7.bin"/><Relationship Id="rId10" Type="http://schemas.openxmlformats.org/officeDocument/2006/relationships/header" Target="header1.xml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0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7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oleObject" Target="embeddings/oleObject1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39E03E-FE85-47C8-BB6E-B480A62E33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23</TotalTime>
  <Pages>183</Pages>
  <Words>19428</Words>
  <Characters>110743</Characters>
  <Application>Microsoft Office Word</Application>
  <DocSecurity>0</DocSecurity>
  <Lines>922</Lines>
  <Paragraphs>259</Paragraphs>
  <ScaleCrop>false</ScaleCrop>
  <Company>TAEA</Company>
  <LinksUpToDate>false</LinksUpToDate>
  <CharactersWithSpaces>129912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12T07:28:00Z</dcterms:created>
  <dcterms:modified xsi:type="dcterms:W3CDTF">2014-12-12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